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57" r:id="rId4"/>
    <p:sldId id="278" r:id="rId5"/>
    <p:sldId id="277" r:id="rId6"/>
    <p:sldId id="258" r:id="rId7"/>
    <p:sldId id="279" r:id="rId8"/>
    <p:sldId id="280" r:id="rId9"/>
    <p:sldId id="259" r:id="rId10"/>
    <p:sldId id="260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60"/>
  </p:normalViewPr>
  <p:slideViewPr>
    <p:cSldViewPr>
      <p:cViewPr varScale="1">
        <p:scale>
          <a:sx n="65" d="100"/>
          <a:sy n="65" d="100"/>
        </p:scale>
        <p:origin x="-1280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9A2ED-C1F2-40F7-BFEC-33D1672A8A4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DCD79-2A27-4814-BC0D-53ABBF91F3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924800" cy="335597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Lecture 1: Chapter 1 Sec.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/>
              <a:t/>
            </a:r>
            <a:br>
              <a:rPr lang="en-US"/>
            </a:b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PRESENTATION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ER ARITHMETIC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6553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mber conversion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cimal to binary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123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23/2,  61/2, 30/2, 15/2, 7/2, 3/2, ½ = 1111011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cimal to hexadecimal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53241 = (CFF9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6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3241/16 = 3327 (9/16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9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327 / 16 = 207 (15/16)  F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07  / 16 = 12 (15/16)  F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2    / 16 = 0 (12/16)  C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inary to decimal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(1010111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0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0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                        0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(87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xadecimal to decimal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(1AC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*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A*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C*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(428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6553200"/>
          </a:xfrm>
        </p:spPr>
        <p:txBody>
          <a:bodyPr>
            <a:normAutofit fontScale="62500" lnSpcReduction="20000"/>
          </a:bodyPr>
          <a:lstStyle/>
          <a:p>
            <a:r>
              <a:rPr lang="en-US" sz="3800" b="1" dirty="0" smtClean="0">
                <a:latin typeface="Times New Roman" pitchFamily="18" charset="0"/>
                <a:cs typeface="Times New Roman" pitchFamily="18" charset="0"/>
              </a:rPr>
              <a:t>DEC	HEX		BINARY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0		0		000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		1		000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2		2		001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3		3		001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4		4		010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5		5		010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6		6		011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7		7		011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8		8		100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9		9		100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0		A		101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1		B		101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2		C		110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3		D		1101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4		E		111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5		F		1111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CD (Binary Coded Decimal)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1		9		4		2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0001		1001		0100		0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ompute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C/C++/JAV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</a:t>
            </a:r>
            <a:r>
              <a:rPr lang="en-US" dirty="0" err="1" smtClean="0"/>
              <a:t>o.s</a:t>
            </a:r>
            <a:r>
              <a:rPr lang="en-US" dirty="0" smtClean="0"/>
              <a:t>., compiler, 						assembler, assembly                  					language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hardware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understands whether a switch is on or off.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048000" y="2057400"/>
            <a:ext cx="1905000" cy="6858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SERS</a:t>
            </a:r>
            <a:endParaRPr lang="en-US" dirty="0"/>
          </a:p>
        </p:txBody>
      </p:sp>
      <p:sp>
        <p:nvSpPr>
          <p:cNvPr id="5" name="Flowchart: Alternate Process 4"/>
          <p:cNvSpPr/>
          <p:nvPr/>
        </p:nvSpPr>
        <p:spPr>
          <a:xfrm>
            <a:off x="3080426" y="3352800"/>
            <a:ext cx="1905000" cy="6858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YSTEM SOFTWARE</a:t>
            </a:r>
            <a:endParaRPr lang="en-US" dirty="0"/>
          </a:p>
        </p:txBody>
      </p:sp>
      <p:sp>
        <p:nvSpPr>
          <p:cNvPr id="6" name="Flowchart: Alternate Process 5"/>
          <p:cNvSpPr/>
          <p:nvPr/>
        </p:nvSpPr>
        <p:spPr>
          <a:xfrm>
            <a:off x="3070698" y="4800600"/>
            <a:ext cx="1905000" cy="6858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ARDWARE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4023198" y="2819400"/>
            <a:ext cx="45719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4065025" y="4114800"/>
            <a:ext cx="45719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65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65532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computer system consists of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er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write programs in higher level languag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stem software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perating system O.S is :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interface between users and hardware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resource manager (CPU, memory, files, etc)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iler: 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lates high level language (C, C++, Java) into an assembly language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assembly language is a mnemonic version of machine language.</a:t>
            </a:r>
          </a:p>
          <a:p>
            <a:pPr lvl="3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ex.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86 intel assembl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embler: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lates an assembly language into a machine languag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rdwar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nly understand whether a switch is on or off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guage 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er                                               lower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level                                                  </a:t>
            </a:r>
            <a:r>
              <a:rPr lang="en-US" dirty="0" err="1" smtClean="0"/>
              <a:t>level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language                                          </a:t>
            </a:r>
            <a:r>
              <a:rPr lang="en-US" dirty="0" err="1" smtClean="0"/>
              <a:t>language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ssembly                                           machine </a:t>
            </a:r>
          </a:p>
          <a:p>
            <a:pPr marL="0" indent="0">
              <a:buNone/>
            </a:pPr>
            <a:r>
              <a:rPr lang="en-US" dirty="0" smtClean="0"/>
              <a:t>Language                                           </a:t>
            </a:r>
            <a:r>
              <a:rPr lang="en-US" dirty="0" err="1" smtClean="0"/>
              <a:t>languag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359285" y="1828800"/>
            <a:ext cx="1981200" cy="13716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7885" y="2329934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iler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438400" y="25146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86400" y="2506494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3351179" y="3886200"/>
            <a:ext cx="1981200" cy="13716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54904" y="44958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340485" y="45720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87885" y="4267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embl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093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  use </a:t>
            </a:r>
            <a:r>
              <a:rPr lang="en-US" b="1" dirty="0" smtClean="0"/>
              <a:t>Decima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   use </a:t>
            </a:r>
            <a:r>
              <a:rPr lang="en-US" b="1" dirty="0" smtClean="0"/>
              <a:t>Hexadecima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   stored in </a:t>
            </a:r>
            <a:r>
              <a:rPr lang="en-US" b="1" dirty="0" smtClean="0"/>
              <a:t>BINARY</a:t>
            </a:r>
            <a:endParaRPr lang="en-US" b="1" dirty="0"/>
          </a:p>
        </p:txBody>
      </p:sp>
      <p:sp>
        <p:nvSpPr>
          <p:cNvPr id="4" name="Rounded Rectangle 3"/>
          <p:cNvSpPr/>
          <p:nvPr/>
        </p:nvSpPr>
        <p:spPr>
          <a:xfrm>
            <a:off x="3048000" y="2057400"/>
            <a:ext cx="1828800" cy="533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SERS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048000" y="3124200"/>
            <a:ext cx="1828800" cy="533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PU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3081867" y="4572000"/>
            <a:ext cx="1828800" cy="533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MORY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962400" y="25908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962400" y="38100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5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65532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ata typ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an assembly language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racters: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‘0’, ... , ‘9’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0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(31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… ,  (39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gers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loats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nits of inform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bit                    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presents whether a switch on or off.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byte = 8 bits 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byte =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CII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7 bits =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7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128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Study &amp; Understand)</a:t>
            </a:r>
          </a:p>
          <a:p>
            <a:pPr lvl="4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‘A’ = (41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‘B’ = (42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…, ‘Z’ = (5A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</a:p>
          <a:p>
            <a:pPr lvl="4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‘a’ = (61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‘b’ = (62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…, ‘z’ = (7A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BCDIC  8 bits =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256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word = 2 byt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43200" y="32766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200400" y="3810000"/>
            <a:ext cx="2133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SCII-Table-wide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6800" cy="6477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51345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your name in ASC II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83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65532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 systems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r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decimal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PU  hexadecimal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rdware  binary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number N in base b can be represented as a polynomial of the form:</a:t>
            </a:r>
          </a:p>
          <a:p>
            <a:pPr marL="457200" lvl="1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N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whe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Symbol" pitchFamily="18" charset="2"/>
                <a:cs typeface="Times New Roman" pitchFamily="18" charset="0"/>
                <a:sym typeface="Wingdings" pitchFamily="2" charset="2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0, …, b-1]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se 1: b = 2 binary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Symbol" pitchFamily="18" charset="2"/>
                <a:cs typeface="Times New Roman" pitchFamily="18" charset="0"/>
                <a:sym typeface="Wingdings" pitchFamily="2" charset="2"/>
              </a:rPr>
              <a:t>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[0,1]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. (101.11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0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1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1*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2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se 2: b = 10 decima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Symbol" pitchFamily="18" charset="2"/>
                <a:cs typeface="Times New Roman" pitchFamily="18" charset="0"/>
                <a:sym typeface="Wingdings" pitchFamily="2" charset="2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0,…., 9]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. (310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3*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1*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0*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se 3: b = 16 hexadecima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smtClean="0">
                <a:latin typeface="Symbol" pitchFamily="18" charset="2"/>
                <a:cs typeface="Times New Roman" pitchFamily="18" charset="0"/>
                <a:sym typeface="Wingdings" pitchFamily="2" charset="2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0, …, 9, A, B, C, D, E, F]</a:t>
            </a:r>
          </a:p>
          <a:p>
            <a:pPr lvl="3"/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. (A2F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A*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2*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F * 16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95906"/>
              </p:ext>
            </p:extLst>
          </p:nvPr>
        </p:nvGraphicFramePr>
        <p:xfrm>
          <a:off x="1905000" y="3276600"/>
          <a:ext cx="431800" cy="61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342720" imgH="431640" progId="Equation.DSMT4">
                  <p:embed/>
                </p:oleObj>
              </mc:Choice>
              <mc:Fallback>
                <p:oleObj name="Equation" r:id="rId3" imgW="34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276600"/>
                        <a:ext cx="431800" cy="61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486</Words>
  <Application>Microsoft Office PowerPoint</Application>
  <PresentationFormat>On-screen Show (4:3)</PresentationFormat>
  <Paragraphs>11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Lecture 1: Chapter 1 Sec. 3  DATA REPRESENTATION  AND COMPUTER ARITHMETIC  </vt:lpstr>
      <vt:lpstr>A Computer System</vt:lpstr>
      <vt:lpstr>PowerPoint Presentation</vt:lpstr>
      <vt:lpstr>Language Translation</vt:lpstr>
      <vt:lpstr>Number systems</vt:lpstr>
      <vt:lpstr>PowerPoint Presentation</vt:lpstr>
      <vt:lpstr>PowerPoint Presentation</vt:lpstr>
      <vt:lpstr>Example 1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REPRESENTATION  AND COMPUTER ARITHMETIC  Lecture 1</dc:title>
  <dc:creator>ABU MAZEN</dc:creator>
  <cp:lastModifiedBy>dhyoon</cp:lastModifiedBy>
  <cp:revision>127</cp:revision>
  <dcterms:created xsi:type="dcterms:W3CDTF">2012-09-05T23:50:41Z</dcterms:created>
  <dcterms:modified xsi:type="dcterms:W3CDTF">2017-01-09T10:25:47Z</dcterms:modified>
</cp:coreProperties>
</file>